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6C6C" w:rsidRDefault="00CC6C6C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b/>
        </w:rPr>
        <w:t>Write the Segment Addition Postulate for the points described</w:t>
      </w:r>
      <w:r w:rsidRPr="00BA1CB6">
        <w:rPr>
          <w:rFonts w:ascii="Times New Roman" w:eastAsia="Times New Roman" w:hAnsi="Times New Roman" w:cs="Times New Roman"/>
        </w:rPr>
        <w:t>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.  S is between D and P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2</w:t>
      </w:r>
      <w:r w:rsidR="00273DEF" w:rsidRPr="00BA1CB6">
        <w:rPr>
          <w:rFonts w:ascii="Times New Roman" w:eastAsia="Times New Roman" w:hAnsi="Times New Roman" w:cs="Times New Roman"/>
        </w:rPr>
        <w:t>.  J is between S and H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3.  C is between Q and R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4</w:t>
      </w:r>
      <w:r w:rsidR="00273DEF" w:rsidRPr="00BA1CB6">
        <w:rPr>
          <w:rFonts w:ascii="Times New Roman" w:eastAsia="Times New Roman" w:hAnsi="Times New Roman" w:cs="Times New Roman"/>
        </w:rPr>
        <w:t>.  T is between M and N</w:t>
      </w:r>
    </w:p>
    <w:p w:rsidR="00BA1CB6" w:rsidRPr="00BA1CB6" w:rsidRDefault="00BA1CB6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Find QR in the following problems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5</w:t>
      </w:r>
      <w:r w:rsidR="00273DEF" w:rsidRPr="00BA1CB6">
        <w:rPr>
          <w:rFonts w:ascii="Times New Roman" w:eastAsia="Times New Roman" w:hAnsi="Times New Roman" w:cs="Times New Roman"/>
        </w:rPr>
        <w:t xml:space="preserve">.  If RS = </w:t>
      </w:r>
      <w:r>
        <w:rPr>
          <w:rFonts w:ascii="Times New Roman" w:eastAsia="Times New Roman" w:hAnsi="Times New Roman" w:cs="Times New Roman"/>
        </w:rPr>
        <w:t>44.6 and SQ = 68.4, find QR.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6</w:t>
      </w:r>
      <w:r w:rsidR="00273DEF" w:rsidRPr="00BA1CB6">
        <w:rPr>
          <w:rFonts w:ascii="Times New Roman" w:eastAsia="Times New Roman" w:hAnsi="Times New Roman" w:cs="Times New Roman"/>
        </w:rPr>
        <w:t>.  If RS = 33.5 and RQ = 80, find SQ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Refer to the figure and the given information to find each measure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  <w:sectPr w:rsidR="00273DEF" w:rsidRPr="00BA1CB6">
          <w:headerReference w:type="default" r:id="rId7"/>
          <w:footerReference w:type="default" r:id="rId8"/>
          <w:pgSz w:w="12240" w:h="15840"/>
          <w:pgMar w:top="720" w:right="1152" w:bottom="720" w:left="1152" w:header="720" w:footer="720" w:gutter="0"/>
          <w:cols w:space="720"/>
          <w:docGrid w:linePitch="360"/>
        </w:sectPr>
      </w:pPr>
    </w:p>
    <w:p w:rsidR="00273DEF" w:rsidRPr="00BA1CB6" w:rsidRDefault="00273DEF" w:rsidP="00273DEF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2560</wp:posOffset>
                </wp:positionH>
                <wp:positionV relativeFrom="paragraph">
                  <wp:posOffset>186690</wp:posOffset>
                </wp:positionV>
                <wp:extent cx="819150" cy="476250"/>
                <wp:effectExtent l="0" t="3175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112.8pt;margin-top:14.7pt;width:64.5pt;height:37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</w:pPr>
                      <w: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506D19">
        <w:rPr>
          <w:rFonts w:ascii="Times New Roman" w:eastAsia="Times New Roman" w:hAnsi="Times New Roman" w:cs="Times New Roman"/>
        </w:rPr>
        <w:t>7</w:t>
      </w:r>
      <w:r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Pr="00BA1CB6">
        <w:rPr>
          <w:rFonts w:ascii="Times New Roman" w:eastAsia="Times New Roman" w:hAnsi="Times New Roman" w:cs="Times New Roman"/>
        </w:rPr>
        <w:t>Given :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 AC =  39 m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75460</wp:posOffset>
                </wp:positionH>
                <wp:positionV relativeFrom="paragraph">
                  <wp:posOffset>92075</wp:posOffset>
                </wp:positionV>
                <wp:extent cx="647700" cy="323850"/>
                <wp:effectExtent l="0" t="254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x+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7" type="#_x0000_t202" style="position:absolute;margin-left:139.8pt;margin-top:7.25pt;width:51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5TkugIAAME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+17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13435</wp:posOffset>
                </wp:positionH>
                <wp:positionV relativeFrom="paragraph">
                  <wp:posOffset>73025</wp:posOffset>
                </wp:positionV>
                <wp:extent cx="685800" cy="485775"/>
                <wp:effectExtent l="0" t="254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x-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64.05pt;margin-top:5.75pt;width:54pt;height:3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2x-8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231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margin-left:190.8pt;margin-top:8pt;width:28.5pt;height: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pjT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3035</wp:posOffset>
                </wp:positionH>
                <wp:positionV relativeFrom="paragraph">
                  <wp:posOffset>92075</wp:posOffset>
                </wp:positionV>
                <wp:extent cx="361950" cy="361950"/>
                <wp:effectExtent l="0" t="2540" r="0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margin-left:112.05pt;margin-top:7.25pt;width:28.5pt;height:2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35X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1" type="#_x0000_t202" style="position:absolute;margin-left:46.8pt;margin-top:8pt;width:28.5pt;height:2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" filled="f" stroked="f">
                <v:textbox>
                  <w:txbxContent>
                    <w:p w:rsidR="002B7980" w:rsidRDefault="002B7980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144780</wp:posOffset>
                </wp:positionV>
                <wp:extent cx="1800225" cy="0"/>
                <wp:effectExtent l="57150" t="54610" r="57150" b="5969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F91B3E" id="Straight Connector 2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11.4pt" to="199.0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">
                <v:stroke startarrow="oval" endarrow="oval"/>
              </v:line>
            </w:pict>
          </mc:Fallback>
        </mc:AlternateContent>
      </w:r>
      <w:r w:rsidRPr="00BA1CB6">
        <w:rPr>
          <w:rFonts w:ascii="Times New Roman" w:eastAsia="Times New Roman" w:hAnsi="Times New Roman" w:cs="Times New Roman"/>
        </w:rPr>
        <w:t xml:space="preserve"> </w:t>
      </w:r>
      <w:r w:rsidRPr="00BA1CB6">
        <w:rPr>
          <w:rFonts w:ascii="Times New Roman" w:eastAsia="Times New Roman" w:hAnsi="Times New Roman" w:cs="Times New Roman"/>
        </w:rPr>
        <w:tab/>
        <w:t xml:space="preserve">        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</w:t>
      </w:r>
      <w:r w:rsidRPr="00BA1CB6">
        <w:rPr>
          <w:rFonts w:ascii="Times New Roman" w:eastAsia="Times New Roman" w:hAnsi="Times New Roman" w:cs="Times New Roman"/>
        </w:rPr>
        <w:tab/>
      </w:r>
    </w:p>
    <w:p w:rsidR="00273DEF" w:rsidRPr="00BA1CB6" w:rsidRDefault="00273DEF" w:rsidP="00273DEF">
      <w:pPr>
        <w:spacing w:after="0" w:line="36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 w:rsidR="00BA1CB6">
        <w:rPr>
          <w:rFonts w:ascii="Times New Roman" w:eastAsia="Times New Roman" w:hAnsi="Times New Roman" w:cs="Times New Roman"/>
        </w:rPr>
        <w:t xml:space="preserve">  </w:t>
      </w:r>
      <w:r w:rsidRPr="00BA1CB6">
        <w:rPr>
          <w:rFonts w:ascii="Times New Roman" w:eastAsia="Times New Roman" w:hAnsi="Times New Roman" w:cs="Times New Roman"/>
        </w:rPr>
        <w:t xml:space="preserve"> X = ______ </w:t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</w:p>
    <w:p w:rsidR="00273DEF" w:rsidRPr="00BA1CB6" w:rsidRDefault="00BA1CB6" w:rsidP="00273DEF">
      <w:pPr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273DEF" w:rsidRPr="00BA1CB6">
        <w:rPr>
          <w:rFonts w:ascii="Times New Roman" w:eastAsia="Times New Roman" w:hAnsi="Times New Roman" w:cs="Times New Roman"/>
        </w:rPr>
        <w:t>AB = _______</w:t>
      </w:r>
    </w:p>
    <w:p w:rsidR="00273DEF" w:rsidRPr="00BA1CB6" w:rsidRDefault="00273DEF" w:rsidP="00BA1CB6">
      <w:pPr>
        <w:spacing w:after="0" w:line="36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BC </w:t>
      </w:r>
      <w:proofErr w:type="gramStart"/>
      <w:r w:rsidRPr="00BA1CB6">
        <w:rPr>
          <w:rFonts w:ascii="Times New Roman" w:eastAsia="Times New Roman" w:hAnsi="Times New Roman" w:cs="Times New Roman"/>
        </w:rPr>
        <w:t>=  _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_____         </w:t>
      </w:r>
      <w:r w:rsidRPr="00BA1CB6">
        <w:rPr>
          <w:rFonts w:ascii="Times New Roman" w:eastAsia="Times New Roman" w:hAnsi="Times New Roman" w:cs="Times New Roman"/>
        </w:rPr>
        <w:br w:type="column"/>
      </w:r>
      <w:r w:rsidR="00506D19">
        <w:rPr>
          <w:rFonts w:ascii="Times New Roman" w:eastAsia="Times New Roman" w:hAnsi="Times New Roman" w:cs="Times New Roman"/>
        </w:rPr>
        <w:t>8</w:t>
      </w:r>
      <w:r w:rsidRPr="00BA1CB6">
        <w:rPr>
          <w:rFonts w:ascii="Times New Roman" w:eastAsia="Times New Roman" w:hAnsi="Times New Roman" w:cs="Times New Roman"/>
        </w:rPr>
        <w:t xml:space="preserve">.  Given the figure and DG = 60 ft.  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8290</wp:posOffset>
                </wp:positionH>
                <wp:positionV relativeFrom="paragraph">
                  <wp:posOffset>67310</wp:posOffset>
                </wp:positionV>
                <wp:extent cx="1828800" cy="526415"/>
                <wp:effectExtent l="12065" t="0" r="0" b="63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526415"/>
                          <a:chOff x="2061" y="6015"/>
                          <a:chExt cx="2880" cy="829"/>
                        </a:xfrm>
                      </wpg:grpSpPr>
                      <wps:wsp>
                        <wps:cNvPr id="1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160" y="631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Oval 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0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9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455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643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x- 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6438"/>
                            <a:ext cx="900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x + 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32" style="position:absolute;margin-left:22.7pt;margin-top:5.3pt;width:2in;height:41.45pt;z-index:251659264" coordorigin="2061,6015" coordsize="2880,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">
                <v:line id="Line 3" o:spid="_x0000_s1033" style="position:absolute;visibility:visible;mso-wrap-style:square" from="2160,6318" to="4500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shape id="_x0000_s1034" type="#_x0000_t202" style="position:absolute;left:20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2B7980" w:rsidRDefault="002B7980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_x0000_s1035" type="#_x0000_t202" style="position:absolute;left:29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2B7980" w:rsidRDefault="002B7980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036" type="#_x0000_t202" style="position:absolute;left:440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2B7980" w:rsidRDefault="002B7980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G</w:t>
                        </w:r>
                      </w:p>
                    </w:txbxContent>
                  </v:textbox>
                </v:shape>
                <v:oval id="Oval 7" o:spid="_x0000_s1037" style="position:absolute;left:20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/QsIA&#10;AADbAAAADwAAAGRycy9kb3ducmV2LnhtbERPy2rCQBTdC/7DcIXuzKRSVKKjiG2hFBEf3XR3yVyT&#10;qZk7ITM10a93FoLLw3nPl52txIUabxwreE1SEMS504YLBT/Hz+EUhA/IGivHpOBKHpaLfm+OmXYt&#10;7+lyCIWIIewzVFCGUGdS+rwkiz5xNXHkTq6xGCJsCqkbbGO4reQoTcfSouHYUGJN65Ly8+HfKtAb&#10;Q3piftffq/b29r47b49/H1ulXgbdagYiUBee4of7SysYxfXxS/wB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f9CwgAAANsAAAAPAAAAAAAAAAAAAAAAAJgCAABkcnMvZG93&#10;bnJldi54bWxQSwUGAAAAAAQABAD1AAAAhwMAAAAA&#10;" fillcolor="black"/>
                <v:oval id="Oval 8" o:spid="_x0000_s1038" style="position:absolute;left:29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Va2cUA&#10;AADbAAAADwAAAGRycy9kb3ducmV2LnhtbESPQWvCQBSE7wX/w/KE3upGKa1E1xDUQikiVr14e2Sf&#10;yWr2bchuTeqv7xYKPQ4z8w0zz3pbixu13jhWMB4lIIgLpw2XCo6Ht6cpCB+QNdaOScE3ecgWg4c5&#10;ptp1/Em3fShFhLBPUUEVQpNK6YuKLPqRa4ijd3atxRBlW0rdYhfhtpaTJHmRFg3HhQobWlZUXPdf&#10;VoHeGNKv5rT8yLv782p33R4u661Sj8M+n4EI1If/8F/7XSuYjOH3S/wB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RVrZxQAAANsAAAAPAAAAAAAAAAAAAAAAAJgCAABkcnMv&#10;ZG93bnJldi54bWxQSwUGAAAAAAQABAD1AAAAigMAAAAA&#10;" fillcolor="black"/>
                <v:oval id="Oval 9" o:spid="_x0000_s1039" style="position:absolute;left:4455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rsUA&#10;AADbAAAADwAAAGRycy9kb3ducmV2LnhtbESPQWvCQBSE74X+h+UVvNVNg2hJXUVshVJEbOylt0f2&#10;NdmafRuyq4n+elcQPA4z8w0znfe2FkdqvXGs4GWYgCAunDZcKvjZrZ5fQfiArLF2TApO5GE+e3yY&#10;YqZdx990zEMpIoR9hgqqEJpMSl9UZNEPXUMcvT/XWgxRtqXULXYRbmuZJslYWjQcFypsaFlRsc8P&#10;VoFeG9IT87v8WnTn0ft2v9n9f2yUGjz1izcQgfpwD9/an1pBmsL1S/wBcn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l8SuxQAAANsAAAAPAAAAAAAAAAAAAAAAAJgCAABkcnMv&#10;ZG93bnJldi54bWxQSwUGAAAAAAQABAD1AAAAigMAAAAA&#10;" fillcolor="black"/>
                <v:shape id="Text Box 10" o:spid="_x0000_s1040" type="#_x0000_t202" style="position:absolute;left:2241;top:643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:rsidR="002B7980" w:rsidRDefault="002B7980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x- 3</w:t>
                        </w:r>
                      </w:p>
                    </w:txbxContent>
                  </v:textbox>
                </v:shape>
                <v:shape id="Text Box 11" o:spid="_x0000_s1041" type="#_x0000_t202" style="position:absolute;left:3501;top:6438;width:900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:rsidR="002B7980" w:rsidRDefault="002B7980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x + 2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273DEF" w:rsidRPr="00BA1CB6" w:rsidRDefault="00273DEF" w:rsidP="00BA1CB6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>Solve for X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Default="00273DEF" w:rsidP="00273DE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Find t</w:t>
      </w:r>
      <w:r w:rsidR="00BA1CB6">
        <w:rPr>
          <w:rFonts w:ascii="Times New Roman" w:eastAsia="Times New Roman" w:hAnsi="Times New Roman" w:cs="Times New Roman"/>
        </w:rPr>
        <w:t>he length of segments DO and OG</w:t>
      </w:r>
    </w:p>
    <w:p w:rsidR="00BA1CB6" w:rsidRDefault="00BA1CB6" w:rsidP="00BA1CB6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BA1CB6" w:rsidRPr="00BA1CB6" w:rsidRDefault="00BA1CB6" w:rsidP="00BA1CB6">
      <w:pPr>
        <w:spacing w:after="0" w:line="240" w:lineRule="auto"/>
        <w:rPr>
          <w:rFonts w:ascii="Times New Roman" w:eastAsia="Times New Roman" w:hAnsi="Times New Roman" w:cs="Times New Roman"/>
        </w:rPr>
        <w:sectPr w:rsidR="00BA1CB6" w:rsidRPr="00BA1CB6" w:rsidSect="00BA1CB6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lastRenderedPageBreak/>
        <w:t>C is between A and E.  For each problem, draw a picture representing the three points and the information given.  Solve for indicated length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1A0FF2" w:rsidRPr="00BA1CB6" w:rsidRDefault="00506D19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9</w:t>
      </w:r>
      <w:r w:rsidR="001A0FF2"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>If  AC</w:t>
      </w:r>
      <w:proofErr w:type="gramEnd"/>
      <w:r w:rsidR="001A0FF2" w:rsidRPr="00BA1CB6">
        <w:rPr>
          <w:rFonts w:ascii="Times New Roman" w:eastAsia="Times New Roman" w:hAnsi="Times New Roman" w:cs="Times New Roman"/>
        </w:rPr>
        <w:t xml:space="preserve"> = 24 in. and CE =</w:t>
      </w:r>
      <w:r>
        <w:rPr>
          <w:rFonts w:ascii="Times New Roman" w:eastAsia="Times New Roman" w:hAnsi="Times New Roman" w:cs="Times New Roman"/>
        </w:rPr>
        <w:t xml:space="preserve"> 13 in., AE = _____.          10</w:t>
      </w:r>
      <w:r w:rsidR="001A0FF2" w:rsidRPr="00BA1CB6">
        <w:rPr>
          <w:rFonts w:ascii="Times New Roman" w:eastAsia="Times New Roman" w:hAnsi="Times New Roman" w:cs="Times New Roman"/>
        </w:rPr>
        <w:t xml:space="preserve">.  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>If  CE</w:t>
      </w:r>
      <w:proofErr w:type="gramEnd"/>
      <w:r w:rsidR="001A0FF2" w:rsidRPr="00BA1CB6">
        <w:rPr>
          <w:rFonts w:ascii="Times New Roman" w:eastAsia="Times New Roman" w:hAnsi="Times New Roman" w:cs="Times New Roman"/>
        </w:rPr>
        <w:t xml:space="preserve"> = 7in. and AE = 23 in.,  AC =   _____.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 xml:space="preserve">If U is between T and B, find the value of x and the measure </w:t>
      </w:r>
      <w:proofErr w:type="gramStart"/>
      <w:r w:rsidRPr="00BA1CB6">
        <w:rPr>
          <w:rFonts w:ascii="Times New Roman" w:eastAsia="Times New Roman" w:hAnsi="Times New Roman" w:cs="Times New Roman"/>
          <w:b/>
        </w:rPr>
        <w:t xml:space="preserve">of </w:t>
      </w:r>
      <w:proofErr w:type="gramEnd"/>
      <w:r w:rsidRPr="00BA1CB6">
        <w:rPr>
          <w:rFonts w:ascii="Times New Roman" w:eastAsia="Times New Roman" w:hAnsi="Times New Roman" w:cs="Times New Roman"/>
          <w:b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9" o:title=""/>
          </v:shape>
          <o:OLEObject Type="Embed" ProgID="Equation.3" ShapeID="_x0000_i1025" DrawAspect="Content" ObjectID="_1522565770" r:id="rId10"/>
        </w:object>
      </w:r>
      <w:r w:rsidRPr="00BA1CB6">
        <w:rPr>
          <w:rFonts w:ascii="Times New Roman" w:eastAsia="Times New Roman" w:hAnsi="Times New Roman" w:cs="Times New Roman"/>
          <w:b/>
        </w:rPr>
        <w:t>.  (Hint:  Draw a picture for each problem with the given information and then write the equation to solve.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506D19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1.  TU = 2x, UB = 3x + 1,</w:t>
      </w:r>
      <w:r>
        <w:rPr>
          <w:rFonts w:ascii="Times New Roman" w:eastAsia="Times New Roman" w:hAnsi="Times New Roman" w:cs="Times New Roman"/>
        </w:rPr>
        <w:tab/>
        <w:t xml:space="preserve">   </w:t>
      </w:r>
      <w:r>
        <w:rPr>
          <w:rFonts w:ascii="Times New Roman" w:eastAsia="Times New Roman" w:hAnsi="Times New Roman" w:cs="Times New Roman"/>
        </w:rPr>
        <w:tab/>
        <w:t>12</w:t>
      </w:r>
      <w:r w:rsidR="001A0FF2" w:rsidRPr="00BA1CB6">
        <w:rPr>
          <w:rFonts w:ascii="Times New Roman" w:eastAsia="Times New Roman" w:hAnsi="Times New Roman" w:cs="Times New Roman"/>
        </w:rPr>
        <w:t xml:space="preserve">.  TU = </w:t>
      </w:r>
      <w:r>
        <w:rPr>
          <w:rFonts w:ascii="Times New Roman" w:eastAsia="Times New Roman" w:hAnsi="Times New Roman" w:cs="Times New Roman"/>
        </w:rPr>
        <w:t xml:space="preserve">4x-1, UB = 2x -1,  </w:t>
      </w:r>
      <w:r>
        <w:rPr>
          <w:rFonts w:ascii="Times New Roman" w:eastAsia="Times New Roman" w:hAnsi="Times New Roman" w:cs="Times New Roman"/>
        </w:rPr>
        <w:tab/>
        <w:t xml:space="preserve">          13</w:t>
      </w:r>
      <w:r w:rsidR="001A0FF2" w:rsidRPr="00BA1CB6">
        <w:rPr>
          <w:rFonts w:ascii="Times New Roman" w:eastAsia="Times New Roman" w:hAnsi="Times New Roman" w:cs="Times New Roman"/>
        </w:rPr>
        <w:t xml:space="preserve">.   TU = 1-x, UB = 4x+17,  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TB = 21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  <w:t xml:space="preserve">       TB = 5x 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  <w:r w:rsidRPr="00BA1CB6">
        <w:rPr>
          <w:rFonts w:ascii="Times New Roman" w:eastAsia="Times New Roman" w:hAnsi="Times New Roman" w:cs="Times New Roman"/>
        </w:rPr>
        <w:tab/>
        <w:t xml:space="preserve">                   TB = -3x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506D19" w:rsidRDefault="00506D19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</w:rPr>
        <w:t>14</w:t>
      </w:r>
      <w:r w:rsidR="001A0FF2" w:rsidRPr="00BA1CB6">
        <w:rPr>
          <w:rFonts w:ascii="Times New Roman" w:eastAsia="Times New Roman" w:hAnsi="Times New Roman" w:cs="Times New Roman"/>
        </w:rPr>
        <w:t xml:space="preserve">.    Two segments are congruent if their lengths are equal.  The symbol for congruent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 xml:space="preserve">is </w:t>
      </w:r>
      <w:proofErr w:type="gramEnd"/>
      <w:r w:rsidR="001A0FF2" w:rsidRPr="00BA1CB6">
        <w:rPr>
          <w:rFonts w:ascii="Times New Roman" w:eastAsia="Times New Roman" w:hAnsi="Times New Roman" w:cs="Times New Roman"/>
          <w:position w:val="-4"/>
        </w:rPr>
        <w:object w:dxaOrig="220" w:dyaOrig="200">
          <v:shape id="_x0000_i1026" type="#_x0000_t75" style="width:10.5pt;height:10.5pt" o:ole="">
            <v:imagedata r:id="rId11" o:title=""/>
          </v:shape>
          <o:OLEObject Type="Embed" ProgID="Equation.DSMT4" ShapeID="_x0000_i1026" DrawAspect="Content" ObjectID="_1522565771" r:id="rId12"/>
        </w:object>
      </w:r>
      <w:r w:rsidR="001A0FF2" w:rsidRPr="00BA1CB6">
        <w:rPr>
          <w:rFonts w:ascii="Times New Roman" w:eastAsia="Times New Roman" w:hAnsi="Times New Roman" w:cs="Times New Roman"/>
          <w:b/>
        </w:rPr>
        <w:t xml:space="preserve">.  </w:t>
      </w:r>
      <w:r w:rsidR="00273DEF" w:rsidRPr="00BA1CB6">
        <w:rPr>
          <w:rFonts w:ascii="Times New Roman" w:eastAsia="Times New Roman" w:hAnsi="Times New Roman" w:cs="Times New Roman"/>
        </w:rPr>
        <w:t xml:space="preserve"> </w:t>
      </w:r>
    </w:p>
    <w:p w:rsidR="00506D19" w:rsidRDefault="00506D19" w:rsidP="00506D19">
      <w:pPr>
        <w:rPr>
          <w:rFonts w:ascii="Times New Roman" w:eastAsia="Times New Roman" w:hAnsi="Times New Roman" w:cs="Times New Roman"/>
        </w:rPr>
      </w:pPr>
    </w:p>
    <w:p w:rsidR="005C30C4" w:rsidRDefault="00506D19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Default="00EA0177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</w:p>
    <w:p w:rsidR="00EA0177" w:rsidRPr="00EA0177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EA0177">
        <w:rPr>
          <w:rFonts w:ascii="Times New Roman" w:eastAsia="Times New Roman" w:hAnsi="Times New Roman" w:cs="Times New Roman"/>
          <w:highlight w:val="yellow"/>
        </w:rPr>
        <w:lastRenderedPageBreak/>
        <w:t>ANSWERS</w:t>
      </w:r>
    </w:p>
    <w:p w:rsidR="00EA0177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b/>
        </w:rPr>
        <w:t>Write the Segment Addition Postulate for the points described</w:t>
      </w:r>
      <w:r w:rsidRPr="00BA1CB6">
        <w:rPr>
          <w:rFonts w:ascii="Times New Roman" w:eastAsia="Times New Roman" w:hAnsi="Times New Roman" w:cs="Times New Roman"/>
        </w:rPr>
        <w:t>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.  S is between D and P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2</w:t>
      </w:r>
      <w:r w:rsidRPr="00BA1CB6">
        <w:rPr>
          <w:rFonts w:ascii="Times New Roman" w:eastAsia="Times New Roman" w:hAnsi="Times New Roman" w:cs="Times New Roman"/>
        </w:rPr>
        <w:t>.  J is between S and H</w:t>
      </w:r>
    </w:p>
    <w:p w:rsidR="00EA0177" w:rsidRPr="00BA1CB6" w:rsidRDefault="002B7980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21CAB">
        <w:rPr>
          <w:rFonts w:ascii="Times New Roman" w:eastAsia="Times New Roman" w:hAnsi="Times New Roman" w:cs="Times New Roman"/>
          <w:b/>
          <w:highlight w:val="yellow"/>
        </w:rPr>
        <w:t xml:space="preserve">  D-----S-----P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S---J---H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3.  C is between Q and R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4</w:t>
      </w:r>
      <w:r w:rsidRPr="00BA1CB6">
        <w:rPr>
          <w:rFonts w:ascii="Times New Roman" w:eastAsia="Times New Roman" w:hAnsi="Times New Roman" w:cs="Times New Roman"/>
        </w:rPr>
        <w:t>.  T is between M and N</w:t>
      </w:r>
    </w:p>
    <w:p w:rsidR="00EA0177" w:rsidRPr="002B7980" w:rsidRDefault="002B7980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21CAB">
        <w:rPr>
          <w:rFonts w:ascii="Times New Roman" w:eastAsia="Times New Roman" w:hAnsi="Times New Roman" w:cs="Times New Roman"/>
          <w:b/>
          <w:highlight w:val="yellow"/>
        </w:rPr>
        <w:t>Q----C----R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bookmarkStart w:id="0" w:name="_GoBack"/>
      <w:bookmarkEnd w:id="0"/>
      <w:r w:rsidRPr="00021CAB">
        <w:rPr>
          <w:rFonts w:ascii="Times New Roman" w:eastAsia="Times New Roman" w:hAnsi="Times New Roman" w:cs="Times New Roman"/>
          <w:b/>
          <w:highlight w:val="yellow"/>
        </w:rPr>
        <w:t>M----T----N</w:t>
      </w:r>
    </w:p>
    <w:p w:rsidR="002B7980" w:rsidRPr="00BA1CB6" w:rsidRDefault="002B7980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Find QR in the following problems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EA0177" w:rsidRPr="00BA1CB6" w:rsidRDefault="00EA0177" w:rsidP="00EA0177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5</w:t>
      </w:r>
      <w:r w:rsidRPr="00BA1CB6">
        <w:rPr>
          <w:rFonts w:ascii="Times New Roman" w:eastAsia="Times New Roman" w:hAnsi="Times New Roman" w:cs="Times New Roman"/>
        </w:rPr>
        <w:t xml:space="preserve">.  If RS = </w:t>
      </w:r>
      <w:r>
        <w:rPr>
          <w:rFonts w:ascii="Times New Roman" w:eastAsia="Times New Roman" w:hAnsi="Times New Roman" w:cs="Times New Roman"/>
        </w:rPr>
        <w:t>44.6 and SQ = 68.4, find QR.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6</w:t>
      </w:r>
      <w:r w:rsidRPr="00BA1CB6">
        <w:rPr>
          <w:rFonts w:ascii="Times New Roman" w:eastAsia="Times New Roman" w:hAnsi="Times New Roman" w:cs="Times New Roman"/>
        </w:rPr>
        <w:t>.  If RS = 33.5 and RQ = 80, find SQ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2B7980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QR = 23.8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SQ = 46.5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Refer to the figure and the given information to find each measure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  <w:sectPr w:rsidR="00EA0177" w:rsidRPr="00BA1CB6">
          <w:headerReference w:type="default" r:id="rId13"/>
          <w:footerReference w:type="default" r:id="rId14"/>
          <w:pgSz w:w="12240" w:h="15840"/>
          <w:pgMar w:top="720" w:right="1152" w:bottom="720" w:left="1152" w:header="720" w:footer="720" w:gutter="0"/>
          <w:cols w:space="720"/>
          <w:docGrid w:linePitch="360"/>
        </w:sectPr>
      </w:pPr>
    </w:p>
    <w:p w:rsidR="00EA0177" w:rsidRPr="00BA1CB6" w:rsidRDefault="00EA0177" w:rsidP="00EA0177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FACA671" wp14:editId="1D7A3CF5">
                <wp:simplePos x="0" y="0"/>
                <wp:positionH relativeFrom="column">
                  <wp:posOffset>1432560</wp:posOffset>
                </wp:positionH>
                <wp:positionV relativeFrom="paragraph">
                  <wp:posOffset>186690</wp:posOffset>
                </wp:positionV>
                <wp:extent cx="819150" cy="476250"/>
                <wp:effectExtent l="0" t="3175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ACA671" id="Text Box 3" o:spid="_x0000_s1042" type="#_x0000_t202" style="position:absolute;left:0;text-align:left;margin-left:112.8pt;margin-top:14.7pt;width:64.5pt;height:3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4SGtgIAAMA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</w:pPr>
                      <w: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</w:rPr>
        <w:t>7</w:t>
      </w:r>
      <w:r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Pr="00BA1CB6">
        <w:rPr>
          <w:rFonts w:ascii="Times New Roman" w:eastAsia="Times New Roman" w:hAnsi="Times New Roman" w:cs="Times New Roman"/>
        </w:rPr>
        <w:t>Given :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 AC =  39 m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58138E0" wp14:editId="796FDA37">
                <wp:simplePos x="0" y="0"/>
                <wp:positionH relativeFrom="column">
                  <wp:posOffset>1775460</wp:posOffset>
                </wp:positionH>
                <wp:positionV relativeFrom="paragraph">
                  <wp:posOffset>92075</wp:posOffset>
                </wp:positionV>
                <wp:extent cx="647700" cy="323850"/>
                <wp:effectExtent l="0" t="254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x+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8138E0" id="Text Box 4" o:spid="_x0000_s1043" type="#_x0000_t202" style="position:absolute;margin-left:139.8pt;margin-top:7.25pt;width:51pt;height:25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y+HuQIAAMA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+17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135F19" wp14:editId="29342A4F">
                <wp:simplePos x="0" y="0"/>
                <wp:positionH relativeFrom="column">
                  <wp:posOffset>813435</wp:posOffset>
                </wp:positionH>
                <wp:positionV relativeFrom="paragraph">
                  <wp:posOffset>73025</wp:posOffset>
                </wp:positionV>
                <wp:extent cx="685800" cy="485775"/>
                <wp:effectExtent l="0" t="254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x-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35F19" id="Text Box 5" o:spid="_x0000_s1044" type="#_x0000_t202" style="position:absolute;margin-left:64.05pt;margin-top:5.75pt;width:54pt;height:38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grQuwIAAMA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2x-8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147E593" wp14:editId="4E3F202D">
                <wp:simplePos x="0" y="0"/>
                <wp:positionH relativeFrom="column">
                  <wp:posOffset>24231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47E593" id="Text Box 6" o:spid="_x0000_s1045" type="#_x0000_t202" style="position:absolute;margin-left:190.8pt;margin-top:8pt;width:28.5pt;height:28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mKMtQIAAMA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6C24E23" wp14:editId="473C9537">
                <wp:simplePos x="0" y="0"/>
                <wp:positionH relativeFrom="column">
                  <wp:posOffset>1423035</wp:posOffset>
                </wp:positionH>
                <wp:positionV relativeFrom="paragraph">
                  <wp:posOffset>92075</wp:posOffset>
                </wp:positionV>
                <wp:extent cx="361950" cy="361950"/>
                <wp:effectExtent l="0" t="254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C24E23" id="Text Box 7" o:spid="_x0000_s1046" type="#_x0000_t202" style="position:absolute;margin-left:112.05pt;margin-top:7.25pt;width:28.5pt;height:28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qOdtgIAAMA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A354C86" wp14:editId="69C59FF2">
                <wp:simplePos x="0" y="0"/>
                <wp:positionH relativeFrom="column">
                  <wp:posOffset>5943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7980" w:rsidRDefault="002B7980" w:rsidP="00EA0177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354C86" id="Text Box 8" o:spid="_x0000_s1047" type="#_x0000_t202" style="position:absolute;margin-left:46.8pt;margin-top:8pt;width:28.5pt;height:2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7VptQIAAMA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" filled="f" stroked="f">
                <v:textbox>
                  <w:txbxContent>
                    <w:p w:rsidR="002B7980" w:rsidRDefault="002B7980" w:rsidP="00EA0177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95FD13" wp14:editId="5E1AACE6">
                <wp:simplePos x="0" y="0"/>
                <wp:positionH relativeFrom="column">
                  <wp:posOffset>727710</wp:posOffset>
                </wp:positionH>
                <wp:positionV relativeFrom="paragraph">
                  <wp:posOffset>144780</wp:posOffset>
                </wp:positionV>
                <wp:extent cx="1800225" cy="0"/>
                <wp:effectExtent l="57150" t="54610" r="57150" b="5969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2565D3" id="Straight Connector 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11.4pt" to="199.0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">
                <v:stroke startarrow="oval" endarrow="oval"/>
              </v:line>
            </w:pict>
          </mc:Fallback>
        </mc:AlternateContent>
      </w:r>
      <w:r w:rsidRPr="00BA1CB6">
        <w:rPr>
          <w:rFonts w:ascii="Times New Roman" w:eastAsia="Times New Roman" w:hAnsi="Times New Roman" w:cs="Times New Roman"/>
        </w:rPr>
        <w:t xml:space="preserve"> </w:t>
      </w:r>
      <w:r w:rsidRPr="00BA1CB6">
        <w:rPr>
          <w:rFonts w:ascii="Times New Roman" w:eastAsia="Times New Roman" w:hAnsi="Times New Roman" w:cs="Times New Roman"/>
        </w:rPr>
        <w:tab/>
        <w:t xml:space="preserve">        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</w:t>
      </w:r>
      <w:r w:rsidRPr="00BA1CB6">
        <w:rPr>
          <w:rFonts w:ascii="Times New Roman" w:eastAsia="Times New Roman" w:hAnsi="Times New Roman" w:cs="Times New Roman"/>
        </w:rPr>
        <w:tab/>
      </w:r>
    </w:p>
    <w:p w:rsidR="00EA0177" w:rsidRPr="00BA1CB6" w:rsidRDefault="00EA0177" w:rsidP="00EA0177">
      <w:pPr>
        <w:spacing w:after="0" w:line="36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>
        <w:rPr>
          <w:rFonts w:ascii="Times New Roman" w:eastAsia="Times New Roman" w:hAnsi="Times New Roman" w:cs="Times New Roman"/>
        </w:rPr>
        <w:t xml:space="preserve">  </w:t>
      </w:r>
      <w:r w:rsidRPr="00BA1CB6">
        <w:rPr>
          <w:rFonts w:ascii="Times New Roman" w:eastAsia="Times New Roman" w:hAnsi="Times New Roman" w:cs="Times New Roman"/>
        </w:rPr>
        <w:t xml:space="preserve"> X = __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>_</w:t>
      </w:r>
      <w:r w:rsidR="002B7980" w:rsidRPr="00021CAB">
        <w:rPr>
          <w:rFonts w:ascii="Times New Roman" w:eastAsia="Times New Roman" w:hAnsi="Times New Roman" w:cs="Times New Roman"/>
          <w:b/>
          <w:highlight w:val="yellow"/>
          <w:u w:val="single"/>
        </w:rPr>
        <w:t>10</w:t>
      </w:r>
      <w:r w:rsidRPr="00BA1CB6">
        <w:rPr>
          <w:rFonts w:ascii="Times New Roman" w:eastAsia="Times New Roman" w:hAnsi="Times New Roman" w:cs="Times New Roman"/>
        </w:rPr>
        <w:t xml:space="preserve">__ </w:t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</w:p>
    <w:p w:rsidR="00EA0177" w:rsidRPr="00BA1CB6" w:rsidRDefault="00EA0177" w:rsidP="00EA0177">
      <w:pPr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>AB = ____</w:t>
      </w:r>
      <w:r w:rsidR="002B7980" w:rsidRPr="00021CAB">
        <w:rPr>
          <w:rFonts w:ascii="Times New Roman" w:eastAsia="Times New Roman" w:hAnsi="Times New Roman" w:cs="Times New Roman"/>
          <w:b/>
          <w:highlight w:val="yellow"/>
          <w:u w:val="single"/>
        </w:rPr>
        <w:t>12m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>___</w:t>
      </w:r>
    </w:p>
    <w:p w:rsidR="00EA0177" w:rsidRPr="00BA1CB6" w:rsidRDefault="00EA0177" w:rsidP="00EA0177">
      <w:pPr>
        <w:spacing w:after="0" w:line="36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BC </w:t>
      </w:r>
      <w:proofErr w:type="gramStart"/>
      <w:r w:rsidRPr="00BA1CB6">
        <w:rPr>
          <w:rFonts w:ascii="Times New Roman" w:eastAsia="Times New Roman" w:hAnsi="Times New Roman" w:cs="Times New Roman"/>
        </w:rPr>
        <w:t>=  _</w:t>
      </w:r>
      <w:proofErr w:type="gramEnd"/>
      <w:r w:rsidRPr="00BA1CB6">
        <w:rPr>
          <w:rFonts w:ascii="Times New Roman" w:eastAsia="Times New Roman" w:hAnsi="Times New Roman" w:cs="Times New Roman"/>
        </w:rPr>
        <w:t>___</w:t>
      </w:r>
      <w:r w:rsidR="002B7980" w:rsidRPr="00021CAB">
        <w:rPr>
          <w:rFonts w:ascii="Times New Roman" w:eastAsia="Times New Roman" w:hAnsi="Times New Roman" w:cs="Times New Roman"/>
          <w:b/>
          <w:highlight w:val="yellow"/>
          <w:u w:val="single"/>
        </w:rPr>
        <w:t>27m</w:t>
      </w:r>
      <w:r w:rsidRPr="00BA1CB6">
        <w:rPr>
          <w:rFonts w:ascii="Times New Roman" w:eastAsia="Times New Roman" w:hAnsi="Times New Roman" w:cs="Times New Roman"/>
        </w:rPr>
        <w:t xml:space="preserve">__         </w:t>
      </w:r>
      <w:r w:rsidRPr="00BA1CB6">
        <w:rPr>
          <w:rFonts w:ascii="Times New Roman" w:eastAsia="Times New Roman" w:hAnsi="Times New Roman" w:cs="Times New Roman"/>
        </w:rPr>
        <w:br w:type="column"/>
      </w:r>
      <w:r>
        <w:rPr>
          <w:rFonts w:ascii="Times New Roman" w:eastAsia="Times New Roman" w:hAnsi="Times New Roman" w:cs="Times New Roman"/>
        </w:rPr>
        <w:t>8</w:t>
      </w:r>
      <w:r w:rsidRPr="00BA1CB6">
        <w:rPr>
          <w:rFonts w:ascii="Times New Roman" w:eastAsia="Times New Roman" w:hAnsi="Times New Roman" w:cs="Times New Roman"/>
        </w:rPr>
        <w:t xml:space="preserve">.  Given the figure and DG = 60 ft.  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067DC14" wp14:editId="6B72D403">
                <wp:simplePos x="0" y="0"/>
                <wp:positionH relativeFrom="column">
                  <wp:posOffset>288290</wp:posOffset>
                </wp:positionH>
                <wp:positionV relativeFrom="paragraph">
                  <wp:posOffset>67310</wp:posOffset>
                </wp:positionV>
                <wp:extent cx="1828800" cy="526415"/>
                <wp:effectExtent l="12065" t="0" r="0" b="635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526415"/>
                          <a:chOff x="2061" y="6015"/>
                          <a:chExt cx="2880" cy="829"/>
                        </a:xfrm>
                      </wpg:grpSpPr>
                      <wps:wsp>
                        <wps:cNvPr id="1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160" y="631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EA017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EA017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EA017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Oval 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0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9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455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643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EA017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x- 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6438"/>
                            <a:ext cx="900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980" w:rsidRDefault="002B7980" w:rsidP="00EA017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x + 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67DC14" id="Group 10" o:spid="_x0000_s1048" style="position:absolute;margin-left:22.7pt;margin-top:5.3pt;width:2in;height:41.45pt;z-index:251669504" coordorigin="2061,6015" coordsize="2880,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">
                <v:line id="Line 3" o:spid="_x0000_s1049" style="position:absolute;visibility:visible;mso-wrap-style:square" from="2160,6318" to="4500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shape id="_x0000_s1050" type="#_x0000_t202" style="position:absolute;left:20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2B7980" w:rsidRDefault="002B7980" w:rsidP="00EA017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_x0000_s1051" type="#_x0000_t202" style="position:absolute;left:29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2B7980" w:rsidRDefault="002B7980" w:rsidP="00EA017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052" type="#_x0000_t202" style="position:absolute;left:440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2B7980" w:rsidRDefault="002B7980" w:rsidP="00EA017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G</w:t>
                        </w:r>
                      </w:p>
                    </w:txbxContent>
                  </v:textbox>
                </v:shape>
                <v:oval id="Oval 7" o:spid="_x0000_s1053" style="position:absolute;left:20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5Sc8UA&#10;AADbAAAADwAAAGRycy9kb3ducmV2LnhtbESPT2sCMRTE70K/Q3gFbzVbLVW2RhFboUgR/128PTav&#10;u6mbl2UT3dVPb4SCx2FmfsOMp60txZlqbxwreO0lIIgzpw3nCva7xcsIhA/IGkvHpOBCHqaTp84Y&#10;U+0a3tB5G3IRIexTVFCEUKVS+qwgi77nKuLo/braYoiyzqWusYlwW8p+krxLi4bjQoEVzQvKjtuT&#10;VaB/DOmhOcyXs+b69rk+rnZ/Xyulus/t7ANEoDY8wv/tb61g0If7l/gD5O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TlJzxQAAANsAAAAPAAAAAAAAAAAAAAAAAJgCAABkcnMv&#10;ZG93bnJldi54bWxQSwUGAAAAAAQABAD1AAAAigMAAAAA&#10;" fillcolor="black"/>
                <v:oval id="Oval 8" o:spid="_x0000_s1054" style="position:absolute;left:29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L36MYA&#10;AADbAAAADwAAAGRycy9kb3ducmV2LnhtbESPT2sCMRTE74LfITyht5pVSyurUURbKKVI/XPx9tg8&#10;d6Obl2WTuls/vREKHoeZ+Q0znbe2FBeqvXGsYNBPQBBnThvOFex3H89jED4gaywdk4I/8jCfdTtT&#10;TLVreEOXbchFhLBPUUERQpVK6bOCLPq+q4ijd3S1xRBlnUtdYxPhtpTDJHmVFg3HhQIrWhaUnbe/&#10;VoH+NqTfzGH5tWiuL6uf83p3el8r9dRrFxMQgdrwCP+3P7WC0QjuX+IP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L36MYAAADbAAAADwAAAAAAAAAAAAAAAACYAgAAZHJz&#10;L2Rvd25yZXYueG1sUEsFBgAAAAAEAAQA9QAAAIsDAAAAAA==&#10;" fillcolor="black"/>
                <v:oval id="Oval 9" o:spid="_x0000_s1055" style="position:absolute;left:4455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tvnMYA&#10;AADbAAAADwAAAGRycy9kb3ducmV2LnhtbESPW2sCMRSE3wv+h3AE32rWC7WsRhEvIKWI1b707bA5&#10;7kY3J8smutv++kYo9HGYmW+Y2aK1pbhT7Y1jBYN+AoI4c9pwruDztH1+BeEDssbSMSn4Jg+Leedp&#10;hql2DX/Q/RhyESHsU1RQhFClUvqsIIu+7yri6J1dbTFEWedS19hEuC3lMElepEXDcaHAilYFZdfj&#10;zSrQ74b0xHyt3pbNz3h9uO5Pl81eqV63XU5BBGrDf/ivvdMKRmN4fIk/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tvnMYAAADbAAAADwAAAAAAAAAAAAAAAACYAgAAZHJz&#10;L2Rvd25yZXYueG1sUEsFBgAAAAAEAAQA9QAAAIsDAAAAAA==&#10;" fillcolor="black"/>
                <v:shape id="Text Box 10" o:spid="_x0000_s1056" type="#_x0000_t202" style="position:absolute;left:2241;top:643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<v:textbox inset="0,0,0,0">
                    <w:txbxContent>
                      <w:p w:rsidR="002B7980" w:rsidRDefault="002B7980" w:rsidP="00EA017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x- 3</w:t>
                        </w:r>
                      </w:p>
                    </w:txbxContent>
                  </v:textbox>
                </v:shape>
                <v:shape id="Text Box 11" o:spid="_x0000_s1057" type="#_x0000_t202" style="position:absolute;left:3501;top:6438;width:900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<v:textbox inset="0,0,0,0">
                    <w:txbxContent>
                      <w:p w:rsidR="002B7980" w:rsidRDefault="002B7980" w:rsidP="00EA017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x + 2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EA0177" w:rsidRPr="00BA1CB6" w:rsidRDefault="00EA0177" w:rsidP="00EA017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>Solve for X</w:t>
      </w:r>
    </w:p>
    <w:p w:rsidR="00EA0177" w:rsidRPr="00021CAB" w:rsidRDefault="002B7980" w:rsidP="002B7980">
      <w:pPr>
        <w:spacing w:after="0" w:line="240" w:lineRule="auto"/>
        <w:ind w:left="720"/>
        <w:rPr>
          <w:rFonts w:ascii="Times New Roman" w:eastAsia="Times New Roman" w:hAnsi="Times New Roman" w:cs="Times New Roman"/>
          <w:b/>
        </w:rPr>
      </w:pPr>
      <w:r w:rsidRPr="00021CAB">
        <w:rPr>
          <w:rFonts w:ascii="Times New Roman" w:eastAsia="Times New Roman" w:hAnsi="Times New Roman" w:cs="Times New Roman"/>
          <w:b/>
          <w:highlight w:val="yellow"/>
        </w:rPr>
        <w:t>X = 7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Default="00EA0177" w:rsidP="00EA017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Find t</w:t>
      </w:r>
      <w:r>
        <w:rPr>
          <w:rFonts w:ascii="Times New Roman" w:eastAsia="Times New Roman" w:hAnsi="Times New Roman" w:cs="Times New Roman"/>
        </w:rPr>
        <w:t>he length of segments DO and OG</w:t>
      </w:r>
    </w:p>
    <w:p w:rsidR="00EA0177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021CAB" w:rsidRDefault="002B7980" w:rsidP="00EA0177">
      <w:pPr>
        <w:spacing w:after="0" w:line="240" w:lineRule="auto"/>
        <w:rPr>
          <w:rFonts w:ascii="Times New Roman" w:eastAsia="Times New Roman" w:hAnsi="Times New Roman" w:cs="Times New Roman"/>
          <w:b/>
          <w:highlight w:val="yellow"/>
        </w:rPr>
      </w:pP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DO = 25ft.</w:t>
      </w:r>
    </w:p>
    <w:p w:rsidR="002B7980" w:rsidRPr="00021CAB" w:rsidRDefault="002B7980" w:rsidP="00EA0177">
      <w:pPr>
        <w:spacing w:after="0" w:line="240" w:lineRule="auto"/>
        <w:rPr>
          <w:rFonts w:ascii="Times New Roman" w:eastAsia="Times New Roman" w:hAnsi="Times New Roman" w:cs="Times New Roman"/>
          <w:b/>
          <w:highlight w:val="yellow"/>
        </w:rPr>
      </w:pPr>
    </w:p>
    <w:p w:rsidR="002B7980" w:rsidRPr="00021CAB" w:rsidRDefault="002B7980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  <w:sectPr w:rsidR="002B7980" w:rsidRPr="00021CAB" w:rsidSect="00BA1CB6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OG = 35ft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lastRenderedPageBreak/>
        <w:t>C is between A and E.  For each problem, draw a picture representing the three points and the information given.  Solve for indicated length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9</w:t>
      </w:r>
      <w:r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Pr="00BA1CB6">
        <w:rPr>
          <w:rFonts w:ascii="Times New Roman" w:eastAsia="Times New Roman" w:hAnsi="Times New Roman" w:cs="Times New Roman"/>
        </w:rPr>
        <w:t>If  AC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 = 24 in. and CE =</w:t>
      </w:r>
      <w:r>
        <w:rPr>
          <w:rFonts w:ascii="Times New Roman" w:eastAsia="Times New Roman" w:hAnsi="Times New Roman" w:cs="Times New Roman"/>
        </w:rPr>
        <w:t xml:space="preserve"> 13 in., AE = __</w:t>
      </w:r>
      <w:r w:rsidR="002B7980" w:rsidRPr="00021CAB">
        <w:rPr>
          <w:rFonts w:ascii="Times New Roman" w:eastAsia="Times New Roman" w:hAnsi="Times New Roman" w:cs="Times New Roman"/>
          <w:b/>
          <w:highlight w:val="yellow"/>
          <w:u w:val="single"/>
        </w:rPr>
        <w:t>37in.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>___.</w:t>
      </w:r>
      <w:r>
        <w:rPr>
          <w:rFonts w:ascii="Times New Roman" w:eastAsia="Times New Roman" w:hAnsi="Times New Roman" w:cs="Times New Roman"/>
        </w:rPr>
        <w:t xml:space="preserve">          10</w:t>
      </w:r>
      <w:r w:rsidRPr="00BA1CB6">
        <w:rPr>
          <w:rFonts w:ascii="Times New Roman" w:eastAsia="Times New Roman" w:hAnsi="Times New Roman" w:cs="Times New Roman"/>
        </w:rPr>
        <w:t xml:space="preserve">.   </w:t>
      </w:r>
      <w:proofErr w:type="gramStart"/>
      <w:r w:rsidRPr="00BA1CB6">
        <w:rPr>
          <w:rFonts w:ascii="Times New Roman" w:eastAsia="Times New Roman" w:hAnsi="Times New Roman" w:cs="Times New Roman"/>
        </w:rPr>
        <w:t>If  CE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 = 7in. and AE = 23 in.,  AC =   </w:t>
      </w:r>
      <w:r w:rsidRPr="00021CAB">
        <w:rPr>
          <w:rFonts w:ascii="Times New Roman" w:eastAsia="Times New Roman" w:hAnsi="Times New Roman" w:cs="Times New Roman"/>
          <w:highlight w:val="yellow"/>
        </w:rPr>
        <w:t>__</w:t>
      </w:r>
      <w:r w:rsidR="002B7980" w:rsidRPr="00021CAB">
        <w:rPr>
          <w:rFonts w:ascii="Times New Roman" w:eastAsia="Times New Roman" w:hAnsi="Times New Roman" w:cs="Times New Roman"/>
          <w:highlight w:val="yellow"/>
          <w:u w:val="single"/>
        </w:rPr>
        <w:t>16in.</w:t>
      </w:r>
      <w:r w:rsidRPr="00021CAB">
        <w:rPr>
          <w:rFonts w:ascii="Times New Roman" w:eastAsia="Times New Roman" w:hAnsi="Times New Roman" w:cs="Times New Roman"/>
          <w:highlight w:val="yellow"/>
        </w:rPr>
        <w:t>___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021CAB" w:rsidRDefault="00B10E8D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A----C----E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A-----C-----E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 xml:space="preserve">If U is between T and B, find the value of x and the measure </w:t>
      </w:r>
      <w:proofErr w:type="gramStart"/>
      <w:r w:rsidRPr="00BA1CB6">
        <w:rPr>
          <w:rFonts w:ascii="Times New Roman" w:eastAsia="Times New Roman" w:hAnsi="Times New Roman" w:cs="Times New Roman"/>
          <w:b/>
        </w:rPr>
        <w:t xml:space="preserve">of </w:t>
      </w:r>
      <w:proofErr w:type="gramEnd"/>
      <w:r w:rsidRPr="00BA1CB6">
        <w:rPr>
          <w:rFonts w:ascii="Times New Roman" w:eastAsia="Times New Roman" w:hAnsi="Times New Roman" w:cs="Times New Roman"/>
          <w:b/>
        </w:rPr>
        <w:object w:dxaOrig="340" w:dyaOrig="300">
          <v:shape id="_x0000_i1027" type="#_x0000_t75" style="width:16.5pt;height:15pt" o:ole="">
            <v:imagedata r:id="rId9" o:title=""/>
          </v:shape>
          <o:OLEObject Type="Embed" ProgID="Equation.3" ShapeID="_x0000_i1027" DrawAspect="Content" ObjectID="_1522565772" r:id="rId15"/>
        </w:object>
      </w:r>
      <w:r w:rsidRPr="00BA1CB6">
        <w:rPr>
          <w:rFonts w:ascii="Times New Roman" w:eastAsia="Times New Roman" w:hAnsi="Times New Roman" w:cs="Times New Roman"/>
          <w:b/>
        </w:rPr>
        <w:t>.  (Hint:  Draw a picture for each problem with the given information and then write the equation to solve.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1.  TU = 2x, UB = 3x + 1,</w:t>
      </w:r>
      <w:r>
        <w:rPr>
          <w:rFonts w:ascii="Times New Roman" w:eastAsia="Times New Roman" w:hAnsi="Times New Roman" w:cs="Times New Roman"/>
        </w:rPr>
        <w:tab/>
        <w:t xml:space="preserve">   </w:t>
      </w:r>
      <w:r>
        <w:rPr>
          <w:rFonts w:ascii="Times New Roman" w:eastAsia="Times New Roman" w:hAnsi="Times New Roman" w:cs="Times New Roman"/>
        </w:rPr>
        <w:tab/>
        <w:t>12</w:t>
      </w:r>
      <w:r w:rsidRPr="00BA1CB6">
        <w:rPr>
          <w:rFonts w:ascii="Times New Roman" w:eastAsia="Times New Roman" w:hAnsi="Times New Roman" w:cs="Times New Roman"/>
        </w:rPr>
        <w:t xml:space="preserve">.  TU = </w:t>
      </w:r>
      <w:r>
        <w:rPr>
          <w:rFonts w:ascii="Times New Roman" w:eastAsia="Times New Roman" w:hAnsi="Times New Roman" w:cs="Times New Roman"/>
        </w:rPr>
        <w:t xml:space="preserve">4x-1, UB = 2x -1,  </w:t>
      </w:r>
      <w:r>
        <w:rPr>
          <w:rFonts w:ascii="Times New Roman" w:eastAsia="Times New Roman" w:hAnsi="Times New Roman" w:cs="Times New Roman"/>
        </w:rPr>
        <w:tab/>
        <w:t xml:space="preserve">          13</w:t>
      </w:r>
      <w:r w:rsidRPr="00BA1CB6">
        <w:rPr>
          <w:rFonts w:ascii="Times New Roman" w:eastAsia="Times New Roman" w:hAnsi="Times New Roman" w:cs="Times New Roman"/>
        </w:rPr>
        <w:t xml:space="preserve">.   TU = 1-x, UB = 4x+17,  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TB = 21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  <w:t xml:space="preserve">       TB = 5x 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  <w:r w:rsidRPr="00BA1CB6">
        <w:rPr>
          <w:rFonts w:ascii="Times New Roman" w:eastAsia="Times New Roman" w:hAnsi="Times New Roman" w:cs="Times New Roman"/>
        </w:rPr>
        <w:tab/>
        <w:t xml:space="preserve">                   TB = -3x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</w:p>
    <w:p w:rsidR="00EA0177" w:rsidRPr="00021CAB" w:rsidRDefault="00021CAB" w:rsidP="00EA0177">
      <w:pPr>
        <w:spacing w:after="0" w:line="240" w:lineRule="auto"/>
        <w:rPr>
          <w:rFonts w:ascii="Times New Roman" w:eastAsia="Times New Roman" w:hAnsi="Times New Roman" w:cs="Times New Roman"/>
          <w:b/>
          <w:highlight w:val="yellow"/>
        </w:rPr>
      </w:pP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TU = 8.8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TU = 7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TU = 4</w:t>
      </w:r>
    </w:p>
    <w:p w:rsidR="00EA0177" w:rsidRPr="00021CAB" w:rsidRDefault="00021CAB" w:rsidP="00EA0177">
      <w:pPr>
        <w:spacing w:after="0" w:line="240" w:lineRule="auto"/>
        <w:rPr>
          <w:rFonts w:ascii="Times New Roman" w:eastAsia="Times New Roman" w:hAnsi="Times New Roman" w:cs="Times New Roman"/>
          <w:b/>
          <w:highlight w:val="yellow"/>
        </w:rPr>
      </w:pP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X = 4.4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X = 2</w:t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ab/>
        <w:t>X = -3</w:t>
      </w: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EA0177" w:rsidRPr="00BA1CB6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EA0177" w:rsidRDefault="00EA0177" w:rsidP="00EA0177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</w:rPr>
        <w:t>14</w:t>
      </w:r>
      <w:r w:rsidRPr="00BA1CB6">
        <w:rPr>
          <w:rFonts w:ascii="Times New Roman" w:eastAsia="Times New Roman" w:hAnsi="Times New Roman" w:cs="Times New Roman"/>
        </w:rPr>
        <w:t xml:space="preserve">.    Two segments are congruent if their lengths are equal.  The symbol for congruent </w:t>
      </w:r>
      <w:proofErr w:type="gramStart"/>
      <w:r w:rsidRPr="00BA1CB6">
        <w:rPr>
          <w:rFonts w:ascii="Times New Roman" w:eastAsia="Times New Roman" w:hAnsi="Times New Roman" w:cs="Times New Roman"/>
        </w:rPr>
        <w:t xml:space="preserve">is </w:t>
      </w:r>
      <w:proofErr w:type="gramEnd"/>
      <w:r w:rsidRPr="00BA1CB6">
        <w:rPr>
          <w:rFonts w:ascii="Times New Roman" w:eastAsia="Times New Roman" w:hAnsi="Times New Roman" w:cs="Times New Roman"/>
          <w:position w:val="-4"/>
        </w:rPr>
        <w:object w:dxaOrig="220" w:dyaOrig="200">
          <v:shape id="_x0000_i1028" type="#_x0000_t75" style="width:10.5pt;height:10.5pt" o:ole="">
            <v:imagedata r:id="rId11" o:title=""/>
          </v:shape>
          <o:OLEObject Type="Embed" ProgID="Equation.DSMT4" ShapeID="_x0000_i1028" DrawAspect="Content" ObjectID="_1522565773" r:id="rId16"/>
        </w:object>
      </w:r>
      <w:r w:rsidRPr="00BA1CB6">
        <w:rPr>
          <w:rFonts w:ascii="Times New Roman" w:eastAsia="Times New Roman" w:hAnsi="Times New Roman" w:cs="Times New Roman"/>
          <w:b/>
        </w:rPr>
        <w:t xml:space="preserve">.  </w:t>
      </w:r>
      <w:r w:rsidRPr="00BA1CB6">
        <w:rPr>
          <w:rFonts w:ascii="Times New Roman" w:eastAsia="Times New Roman" w:hAnsi="Times New Roman" w:cs="Times New Roman"/>
        </w:rPr>
        <w:t xml:space="preserve"> </w:t>
      </w:r>
    </w:p>
    <w:p w:rsidR="00EA0177" w:rsidRPr="00021CAB" w:rsidRDefault="00021CAB" w:rsidP="00506D19">
      <w:pPr>
        <w:tabs>
          <w:tab w:val="left" w:pos="1230"/>
        </w:tabs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Pr="00021CAB">
        <w:rPr>
          <w:rFonts w:ascii="Times New Roman" w:eastAsia="Times New Roman" w:hAnsi="Times New Roman" w:cs="Times New Roman"/>
          <w:b/>
          <w:highlight w:val="yellow"/>
        </w:rPr>
        <w:t>YES</w:t>
      </w:r>
    </w:p>
    <w:sectPr w:rsidR="00EA0177" w:rsidRPr="00021CAB" w:rsidSect="00726CED">
      <w:headerReference w:type="default" r:id="rId17"/>
      <w:footerReference w:type="default" r:id="rId18"/>
      <w:pgSz w:w="12240" w:h="15840"/>
      <w:pgMar w:top="648" w:right="648" w:bottom="648" w:left="64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7CC7" w:rsidRDefault="00D17CC7" w:rsidP="00726CED">
      <w:pPr>
        <w:spacing w:after="0" w:line="240" w:lineRule="auto"/>
      </w:pPr>
      <w:r>
        <w:separator/>
      </w:r>
    </w:p>
  </w:endnote>
  <w:endnote w:type="continuationSeparator" w:id="0">
    <w:p w:rsidR="00D17CC7" w:rsidRDefault="00D17CC7" w:rsidP="00726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ba">
    <w:altName w:val="Courier New"/>
    <w:charset w:val="00"/>
    <w:family w:val="auto"/>
    <w:pitch w:val="variable"/>
    <w:sig w:usb0="00000083" w:usb1="00000000" w:usb2="00000000" w:usb3="00000000" w:csb0="00000009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514520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7980" w:rsidRPr="00CC6C6C" w:rsidRDefault="002B7980" w:rsidP="00CC6C6C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C6C6C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59264" behindDoc="1" locked="0" layoutInCell="1" allowOverlap="1" wp14:anchorId="5D36413A" wp14:editId="057140DD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B10E8D">
          <w:rPr>
            <w:rFonts w:ascii="Times New Roman" w:eastAsia="Times New Roman" w:hAnsi="Times New Roman" w:cs="Times New Roman"/>
            <w:noProof/>
            <w:sz w:val="24"/>
            <w:szCs w:val="24"/>
          </w:rPr>
          <w:t>1</w:t>
        </w:r>
        <w:r w:rsidRPr="00CC6C6C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2B7980" w:rsidRPr="00CC6C6C" w:rsidRDefault="002B7980" w:rsidP="00CC6C6C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C6C6C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4166843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7980" w:rsidRPr="00CC6C6C" w:rsidRDefault="002B7980" w:rsidP="00CC6C6C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C6C6C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63360" behindDoc="1" locked="0" layoutInCell="1" allowOverlap="1" wp14:anchorId="17435C3A" wp14:editId="0E35E455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37" name="Picture 3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021CAB">
          <w:rPr>
            <w:rFonts w:ascii="Times New Roman" w:eastAsia="Times New Roman" w:hAnsi="Times New Roman" w:cs="Times New Roman"/>
            <w:noProof/>
            <w:sz w:val="24"/>
            <w:szCs w:val="24"/>
          </w:rPr>
          <w:t>3</w:t>
        </w:r>
        <w:r w:rsidRPr="00CC6C6C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2B7980" w:rsidRPr="00CC6C6C" w:rsidRDefault="002B7980" w:rsidP="00CC6C6C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C6C6C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30376056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7980" w:rsidRPr="00CC6C6C" w:rsidRDefault="002B7980" w:rsidP="00EA0177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C6C6C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61312" behindDoc="1" locked="0" layoutInCell="1" allowOverlap="1" wp14:anchorId="17E2F1AB" wp14:editId="785DDE7F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C6C6C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021CAB">
          <w:rPr>
            <w:rFonts w:ascii="Times New Roman" w:eastAsia="Times New Roman" w:hAnsi="Times New Roman" w:cs="Times New Roman"/>
            <w:noProof/>
            <w:sz w:val="24"/>
            <w:szCs w:val="24"/>
          </w:rPr>
          <w:t>4</w:t>
        </w:r>
        <w:r w:rsidRPr="00CC6C6C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2B7980" w:rsidRPr="00EA0177" w:rsidRDefault="002B7980" w:rsidP="00EA0177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C6C6C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7CC7" w:rsidRDefault="00D17CC7" w:rsidP="00726CED">
      <w:pPr>
        <w:spacing w:after="0" w:line="240" w:lineRule="auto"/>
      </w:pPr>
      <w:r>
        <w:separator/>
      </w:r>
    </w:p>
  </w:footnote>
  <w:footnote w:type="continuationSeparator" w:id="0">
    <w:p w:rsidR="00D17CC7" w:rsidRDefault="00D17CC7" w:rsidP="00726C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7980" w:rsidRPr="008C7C73" w:rsidRDefault="002B7980" w:rsidP="000A5DBB">
    <w:pPr>
      <w:tabs>
        <w:tab w:val="center" w:pos="4680"/>
        <w:tab w:val="right" w:pos="11250"/>
      </w:tabs>
      <w:spacing w:after="0" w:line="240" w:lineRule="auto"/>
      <w:ind w:left="-630" w:right="-864"/>
      <w:rPr>
        <w:rFonts w:ascii="Calibri" w:eastAsia="Calibri" w:hAnsi="Calibri" w:cs="Times New Roman"/>
      </w:rPr>
    </w:pPr>
    <w:r w:rsidRPr="008C7C73">
      <w:rPr>
        <w:rFonts w:ascii="Calibri" w:eastAsia="Calibri" w:hAnsi="Calibri" w:cs="Times New Roman"/>
      </w:rPr>
      <w:t>Name: _____________________________________________________ Period: ___________ Date: ________________</w:t>
    </w:r>
  </w:p>
  <w:p w:rsidR="002B7980" w:rsidRPr="00CC6C6C" w:rsidRDefault="002B7980" w:rsidP="000A5DBB">
    <w:pPr>
      <w:tabs>
        <w:tab w:val="center" w:pos="4680"/>
        <w:tab w:val="right" w:pos="9360"/>
      </w:tabs>
      <w:spacing w:after="0" w:line="240" w:lineRule="auto"/>
      <w:ind w:left="-630" w:right="-864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Measuring Segments</w:t>
    </w:r>
    <w:r w:rsidRPr="008C7C7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7980" w:rsidRPr="008C7C73" w:rsidRDefault="002B7980" w:rsidP="00B10E8D">
    <w:pPr>
      <w:tabs>
        <w:tab w:val="center" w:pos="4680"/>
        <w:tab w:val="right" w:pos="11250"/>
      </w:tabs>
      <w:spacing w:after="0" w:line="240" w:lineRule="auto"/>
      <w:ind w:left="-720" w:right="-864"/>
      <w:rPr>
        <w:rFonts w:ascii="Calibri" w:eastAsia="Calibri" w:hAnsi="Calibri" w:cs="Times New Roman"/>
      </w:rPr>
    </w:pPr>
    <w:r w:rsidRPr="008C7C73">
      <w:rPr>
        <w:rFonts w:ascii="Calibri" w:eastAsia="Calibri" w:hAnsi="Calibri" w:cs="Times New Roman"/>
      </w:rPr>
      <w:t>Name: _____________________________________________________ Period: ___________ Date: ________________</w:t>
    </w:r>
  </w:p>
  <w:p w:rsidR="002B7980" w:rsidRPr="00CC6C6C" w:rsidRDefault="002B7980" w:rsidP="00B10E8D">
    <w:pPr>
      <w:tabs>
        <w:tab w:val="center" w:pos="4680"/>
        <w:tab w:val="right" w:pos="9360"/>
      </w:tabs>
      <w:spacing w:after="0" w:line="240" w:lineRule="auto"/>
      <w:ind w:left="-720" w:right="-864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Measuring Segments</w:t>
    </w:r>
    <w:r w:rsidRPr="008C7C7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E8D" w:rsidRPr="008C7C73" w:rsidRDefault="00B10E8D" w:rsidP="00B10E8D">
    <w:pPr>
      <w:tabs>
        <w:tab w:val="center" w:pos="4680"/>
        <w:tab w:val="right" w:pos="11250"/>
      </w:tabs>
      <w:spacing w:after="0" w:line="240" w:lineRule="auto"/>
      <w:ind w:left="-180" w:right="-864"/>
      <w:rPr>
        <w:rFonts w:ascii="Calibri" w:eastAsia="Calibri" w:hAnsi="Calibri" w:cs="Times New Roman"/>
      </w:rPr>
    </w:pPr>
    <w:r w:rsidRPr="008C7C73">
      <w:rPr>
        <w:rFonts w:ascii="Calibri" w:eastAsia="Calibri" w:hAnsi="Calibri" w:cs="Times New Roman"/>
      </w:rPr>
      <w:t>Name: _____________________________________________________ Period: ___________ Date: ________________</w:t>
    </w:r>
  </w:p>
  <w:p w:rsidR="00B10E8D" w:rsidRPr="00CC6C6C" w:rsidRDefault="00B10E8D" w:rsidP="00B10E8D">
    <w:pPr>
      <w:tabs>
        <w:tab w:val="center" w:pos="4680"/>
        <w:tab w:val="right" w:pos="9360"/>
      </w:tabs>
      <w:spacing w:after="0" w:line="240" w:lineRule="auto"/>
      <w:ind w:left="-180" w:right="-864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Measuring Segments</w:t>
    </w:r>
    <w:r w:rsidRPr="008C7C73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Assignmen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42B1A"/>
    <w:multiLevelType w:val="hybridMultilevel"/>
    <w:tmpl w:val="97F61F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80630B"/>
    <w:multiLevelType w:val="hybridMultilevel"/>
    <w:tmpl w:val="5FD29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F4469"/>
    <w:multiLevelType w:val="hybridMultilevel"/>
    <w:tmpl w:val="52DAC86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295096F"/>
    <w:multiLevelType w:val="hybridMultilevel"/>
    <w:tmpl w:val="8580E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7B7F43"/>
    <w:multiLevelType w:val="hybridMultilevel"/>
    <w:tmpl w:val="458C6106"/>
    <w:lvl w:ilvl="0" w:tplc="36A49BC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CDF4A7E"/>
    <w:multiLevelType w:val="hybridMultilevel"/>
    <w:tmpl w:val="3A72A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392757"/>
    <w:multiLevelType w:val="hybridMultilevel"/>
    <w:tmpl w:val="3D6E2FB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FD05745"/>
    <w:multiLevelType w:val="hybridMultilevel"/>
    <w:tmpl w:val="DCAAE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CED"/>
    <w:rsid w:val="00021CAB"/>
    <w:rsid w:val="000A5DBB"/>
    <w:rsid w:val="0011509D"/>
    <w:rsid w:val="00145C0A"/>
    <w:rsid w:val="0016207A"/>
    <w:rsid w:val="001A0FF2"/>
    <w:rsid w:val="001A22FB"/>
    <w:rsid w:val="00273DEF"/>
    <w:rsid w:val="002A589C"/>
    <w:rsid w:val="002B411F"/>
    <w:rsid w:val="002B7980"/>
    <w:rsid w:val="002E4A75"/>
    <w:rsid w:val="00334F97"/>
    <w:rsid w:val="0039170A"/>
    <w:rsid w:val="003B1F58"/>
    <w:rsid w:val="00412441"/>
    <w:rsid w:val="0047717E"/>
    <w:rsid w:val="00506D19"/>
    <w:rsid w:val="005C30C4"/>
    <w:rsid w:val="006564D4"/>
    <w:rsid w:val="00726CED"/>
    <w:rsid w:val="00783EF2"/>
    <w:rsid w:val="008177A9"/>
    <w:rsid w:val="008B530C"/>
    <w:rsid w:val="008C7C73"/>
    <w:rsid w:val="008D3E0C"/>
    <w:rsid w:val="008D5D2C"/>
    <w:rsid w:val="00A537D9"/>
    <w:rsid w:val="00A8002B"/>
    <w:rsid w:val="00AC250D"/>
    <w:rsid w:val="00B10E8D"/>
    <w:rsid w:val="00B63F36"/>
    <w:rsid w:val="00BA1CB6"/>
    <w:rsid w:val="00CC6C6C"/>
    <w:rsid w:val="00D17CC7"/>
    <w:rsid w:val="00D53EED"/>
    <w:rsid w:val="00D727C4"/>
    <w:rsid w:val="00DD3AF8"/>
    <w:rsid w:val="00DE4693"/>
    <w:rsid w:val="00DF1CDD"/>
    <w:rsid w:val="00E44E26"/>
    <w:rsid w:val="00E75490"/>
    <w:rsid w:val="00E77C6B"/>
    <w:rsid w:val="00E834DA"/>
    <w:rsid w:val="00EA0177"/>
    <w:rsid w:val="00F47260"/>
    <w:rsid w:val="00F747D7"/>
    <w:rsid w:val="00FB2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866AEE-75A3-427E-AD96-B67862373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CED"/>
  </w:style>
  <w:style w:type="paragraph" w:styleId="Footer">
    <w:name w:val="footer"/>
    <w:basedOn w:val="Normal"/>
    <w:link w:val="Foot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CED"/>
  </w:style>
  <w:style w:type="paragraph" w:styleId="ListParagraph">
    <w:name w:val="List Paragraph"/>
    <w:basedOn w:val="Normal"/>
    <w:uiPriority w:val="34"/>
    <w:qFormat/>
    <w:rsid w:val="00E7549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A58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A58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072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eader" Target="header2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6</TotalTime>
  <Pages>1</Pages>
  <Words>454</Words>
  <Characters>258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ron Sams</dc:creator>
  <cp:keywords/>
  <dc:description/>
  <cp:lastModifiedBy>Teacher</cp:lastModifiedBy>
  <cp:revision>13</cp:revision>
  <dcterms:created xsi:type="dcterms:W3CDTF">2015-08-11T22:20:00Z</dcterms:created>
  <dcterms:modified xsi:type="dcterms:W3CDTF">2016-04-19T14:10:00Z</dcterms:modified>
</cp:coreProperties>
</file>